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56" r:id="rId2"/>
    <p:sldId id="257" r:id="rId3"/>
    <p:sldId id="261" r:id="rId4"/>
    <p:sldId id="262" r:id="rId5"/>
    <p:sldId id="258" r:id="rId6"/>
    <p:sldId id="263" r:id="rId7"/>
    <p:sldId id="259" r:id="rId8"/>
    <p:sldId id="270" r:id="rId9"/>
    <p:sldId id="264" r:id="rId10"/>
    <p:sldId id="269" r:id="rId11"/>
    <p:sldId id="260" r:id="rId12"/>
    <p:sldId id="271" r:id="rId13"/>
    <p:sldId id="272" r:id="rId14"/>
    <p:sldId id="273" r:id="rId15"/>
    <p:sldId id="266" r:id="rId16"/>
    <p:sldId id="267" r:id="rId17"/>
    <p:sldId id="268" r:id="rId18"/>
    <p:sldId id="265" r:id="rId19"/>
    <p:sldId id="274" r:id="rId2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98" autoAdjust="0"/>
    <p:restoredTop sz="94660"/>
  </p:normalViewPr>
  <p:slideViewPr>
    <p:cSldViewPr snapToGrid="0">
      <p:cViewPr varScale="1">
        <p:scale>
          <a:sx n="68" d="100"/>
          <a:sy n="68" d="100"/>
        </p:scale>
        <p:origin x="571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EF76E2F-A464-480E-ABD9-CDB1D851B4E5}" type="datetimeFigureOut">
              <a:rPr lang="en-US" smtClean="0"/>
              <a:t>3/1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4576026-0E82-405D-A4F5-0914726BD9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25043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4744F6-C7FC-4E4C-B997-CA0CA8DFD24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>
                <a:latin typeface="Helvetica" panose="020B0504020202030204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37D6850-78E8-469C-9FE8-C79BF353E5E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latin typeface="Helvetica" panose="020B050402020203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AFD856D-6FBD-415C-B363-2EBCA22835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C93F6-94E6-45CC-84F9-00A48EE15881}" type="datetimeFigureOut">
              <a:rPr lang="en-US" smtClean="0"/>
              <a:t>3/15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A5F5E97-8E72-4D7C-A9D7-D1E473D65A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D7AC607-B44D-4EAA-85A3-D4B2A685EB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5DD97-D552-4926-88B8-FF0C3B3A4D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80780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BA7269-97FA-4711-BF44-3734C58A12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4CDDFEC-692A-433B-BBC3-780249E43D3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47E28F4-85AB-4B5C-8FA4-C39232065A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C93F6-94E6-45CC-84F9-00A48EE15881}" type="datetimeFigureOut">
              <a:rPr lang="en-US" smtClean="0"/>
              <a:t>3/15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22E3281-B50B-459C-A967-8D4EF7AF24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8AB6D7B-E0A4-4D65-B48D-BA11191B05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5DD97-D552-4926-88B8-FF0C3B3A4D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4719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564886F-FF98-4BDF-9C6F-24F2BE36F6D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30CA113-9C4D-4165-B7DE-410759A8586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A3B5C88-EB3D-4414-9BD5-500B4C8654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C93F6-94E6-45CC-84F9-00A48EE15881}" type="datetimeFigureOut">
              <a:rPr lang="en-US" smtClean="0"/>
              <a:t>3/15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C3A9DD-0986-4951-95F0-03DB4E7155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EE18A32-56C0-4F7C-A1FB-BCD67261E4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5DD97-D552-4926-88B8-FF0C3B3A4D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6514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06E1A5-46E8-4DA8-8059-E58E3C21A8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Helvetica" panose="020B0504020202030204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26BB1B1-DE75-4954-9AC4-B3AE006C87C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Helvetica" panose="020B0504020202030204" pitchFamily="34" charset="0"/>
              </a:defRPr>
            </a:lvl1pPr>
            <a:lvl2pPr>
              <a:defRPr>
                <a:latin typeface="Helvetica" panose="020B0504020202030204" pitchFamily="34" charset="0"/>
              </a:defRPr>
            </a:lvl2pPr>
            <a:lvl3pPr>
              <a:defRPr>
                <a:latin typeface="Helvetica" panose="020B0504020202030204" pitchFamily="34" charset="0"/>
              </a:defRPr>
            </a:lvl3pPr>
            <a:lvl4pPr>
              <a:defRPr>
                <a:latin typeface="Helvetica" panose="020B0504020202030204" pitchFamily="34" charset="0"/>
              </a:defRPr>
            </a:lvl4pPr>
            <a:lvl5pPr>
              <a:defRPr>
                <a:latin typeface="Helvetica" panose="020B0504020202030204" pitchFamily="34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45208C4-8965-40D5-AAD5-B9D86D52BC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C93F6-94E6-45CC-84F9-00A48EE15881}" type="datetimeFigureOut">
              <a:rPr lang="en-US" smtClean="0"/>
              <a:t>3/15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F172148-63B3-40F6-B644-41839289F3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DD7DA4F-1CF7-4B1E-830C-683A110D2D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5DD97-D552-4926-88B8-FF0C3B3A4D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47216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55CE36-E83C-4B5C-AB70-65E331423A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40F03E2-7ACC-4415-BF37-FF6B7D9DE5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AA010D5-7982-496B-9B34-17015699D8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C93F6-94E6-45CC-84F9-00A48EE15881}" type="datetimeFigureOut">
              <a:rPr lang="en-US" smtClean="0"/>
              <a:t>3/15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410E8A2-A2D8-455A-B65C-C1407CCBC8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761E72-E0D9-4505-97A8-53C0A7A177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5DD97-D552-4926-88B8-FF0C3B3A4D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62200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76159E-AB3F-4AC8-97D8-1652922395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7805D87-EFA3-42DC-A800-55D4E6AFB2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80E4F10-1203-4A38-ABFB-C5D51FF100F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0A241EE-DA1C-47BD-9908-E54416A829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C93F6-94E6-45CC-84F9-00A48EE15881}" type="datetimeFigureOut">
              <a:rPr lang="en-US" smtClean="0"/>
              <a:t>3/15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A005D33-7640-4E5A-9B0E-C99F5C5857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23B3726-7C34-45D3-A74E-2C7A17D742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5DD97-D552-4926-88B8-FF0C3B3A4D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1428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E20CAC-2A9B-4733-B86A-262A4CA369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A7E6139-D77F-4BA2-A8B4-CC170ADFAA5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C7D2604-8FE4-4FD4-ACA3-416DC58FEF0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376E8D4-21DB-4C60-BF3E-7C1CD0859B1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A65E3E3-BA02-406E-A4E8-7A89817C35B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21E70C3-F7D0-455E-86D4-424C5BEA62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C93F6-94E6-45CC-84F9-00A48EE15881}" type="datetimeFigureOut">
              <a:rPr lang="en-US" smtClean="0"/>
              <a:t>3/15/20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07B70C3-F175-47DB-B0DC-BCD0E15493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8DEEF0D-A4CE-4E40-A96B-71A5C2FD94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5DD97-D552-4926-88B8-FF0C3B3A4D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16832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9922D2-D01C-4966-9E79-0747645A33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EBCD1CC-DB46-4BB5-862A-AACC8E83A9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C93F6-94E6-45CC-84F9-00A48EE15881}" type="datetimeFigureOut">
              <a:rPr lang="en-US" smtClean="0"/>
              <a:t>3/15/20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55A4758-A400-4DE0-AF06-A1A8E0A043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4C9F42C-F0D6-4103-85E6-AD743397D3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5DD97-D552-4926-88B8-FF0C3B3A4D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99818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1CC7BB3-8A69-40A1-AC02-D154F0BBDA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C93F6-94E6-45CC-84F9-00A48EE15881}" type="datetimeFigureOut">
              <a:rPr lang="en-US" smtClean="0"/>
              <a:t>3/15/20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2AEB5E4-94DC-406F-81D5-A7442F698D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E213802-5A4A-4B80-8CA1-717FA4ED63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5DD97-D552-4926-88B8-FF0C3B3A4D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16521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FBD1FE-28F0-4761-B54E-8984DCAF85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D88E83-3934-42C2-9443-ACA1735898E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52EC91C-3FE4-46A8-AF77-EBF03351666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F85A4A9-4354-4DE2-BE38-C3BD4B8BB5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C93F6-94E6-45CC-84F9-00A48EE15881}" type="datetimeFigureOut">
              <a:rPr lang="en-US" smtClean="0"/>
              <a:t>3/15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B7E7560-A383-4214-B75C-1618940750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928563E-ABB5-4174-B99D-5B823581E7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5DD97-D552-4926-88B8-FF0C3B3A4D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52522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2295F9-288D-4DBD-9C91-59D3FA4D43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D133DDE-21F5-4089-A502-D205CF17A9E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D7B6EA3-CECA-4DDE-8978-15EAC58BA28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3087E17-15F8-41FE-B073-D0C4D460A6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C93F6-94E6-45CC-84F9-00A48EE15881}" type="datetimeFigureOut">
              <a:rPr lang="en-US" smtClean="0"/>
              <a:t>3/15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239EB49-98C3-4C7C-BFDF-5D840ED06C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661EBD7-923D-4CA0-8A39-536B9B3B3F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5DD97-D552-4926-88B8-FF0C3B3A4D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1073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C669E93D-C712-47F7-BF65-8558C99D81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1EE86DE-6F86-4519-BCAB-1BAACCD53A3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FF2D0D7-FC44-474C-A73A-C26BB79F56B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01C93F6-94E6-45CC-84F9-00A48EE15881}" type="datetimeFigureOut">
              <a:rPr lang="en-US" smtClean="0"/>
              <a:t>3/15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F1533F4-676C-4DD7-960C-E89B6E8D554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0E55971-E32D-435F-8868-C47FE247413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EF5DD97-D552-4926-88B8-FF0C3B3A4D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58385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446597-2370-4A1A-9083-9AE06E4B4CD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Estimating uncertainty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BC6A398-A9B7-4AAD-8F56-4DE07E33ED47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955896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215105-9B2F-494E-98E0-1DEE4CE48C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ercise: Likelihood profile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854DE05-9EA8-4D17-8B93-A9AFEAF8E53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Von </a:t>
            </a:r>
            <a:r>
              <a:rPr lang="en-US" dirty="0" err="1"/>
              <a:t>Bertalanffy</a:t>
            </a:r>
            <a:endParaRPr lang="en-US" dirty="0"/>
          </a:p>
          <a:p>
            <a:pPr lvl="1"/>
            <a:r>
              <a:rPr lang="en-US" dirty="0"/>
              <a:t>Profile over </a:t>
            </a:r>
            <a:r>
              <a:rPr lang="en-US" dirty="0" err="1"/>
              <a:t>Linf</a:t>
            </a:r>
            <a:r>
              <a:rPr lang="en-US" dirty="0"/>
              <a:t> and </a:t>
            </a:r>
            <a:r>
              <a:rPr lang="en-US" dirty="0" err="1"/>
              <a:t>vbk</a:t>
            </a:r>
            <a:endParaRPr lang="en-US" dirty="0"/>
          </a:p>
          <a:p>
            <a:pPr lvl="1"/>
            <a:r>
              <a:rPr lang="en-US" dirty="0"/>
              <a:t>Run with R or command line</a:t>
            </a:r>
          </a:p>
          <a:p>
            <a:pPr lvl="1"/>
            <a:r>
              <a:rPr lang="en-US" dirty="0"/>
              <a:t>Plot in R</a:t>
            </a:r>
          </a:p>
          <a:p>
            <a:endParaRPr lang="en-US" dirty="0"/>
          </a:p>
          <a:p>
            <a:r>
              <a:rPr lang="en-US" dirty="0"/>
              <a:t>Age-structured</a:t>
            </a:r>
          </a:p>
          <a:p>
            <a:pPr lvl="1"/>
            <a:r>
              <a:rPr lang="en-US" dirty="0"/>
              <a:t>Profile over q</a:t>
            </a:r>
          </a:p>
          <a:p>
            <a:pPr lvl="1"/>
            <a:r>
              <a:rPr lang="en-US" dirty="0"/>
              <a:t>Run with R or command line</a:t>
            </a:r>
          </a:p>
          <a:p>
            <a:pPr lvl="1"/>
            <a:r>
              <a:rPr lang="en-US" dirty="0"/>
              <a:t>Plot in R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4EF6899-87F6-4DD0-BA47-6A7380896CBC}"/>
              </a:ext>
            </a:extLst>
          </p:cNvPr>
          <p:cNvSpPr/>
          <p:nvPr/>
        </p:nvSpPr>
        <p:spPr>
          <a:xfrm>
            <a:off x="6096000" y="1826419"/>
            <a:ext cx="6096000" cy="310854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>
                <a:latin typeface="Helvetica" panose="020B0504020202030204" pitchFamily="34" charset="0"/>
              </a:rPr>
              <a:t>Example</a:t>
            </a:r>
          </a:p>
          <a:p>
            <a:endParaRPr lang="en-US" sz="2800" dirty="0">
              <a:latin typeface="Helvetica" panose="020B0504020202030204" pitchFamily="34" charset="0"/>
            </a:endParaRPr>
          </a:p>
          <a:p>
            <a:r>
              <a:rPr lang="en-US" sz="2800" dirty="0">
                <a:latin typeface="Helvetica" panose="020B0504020202030204" pitchFamily="34" charset="0"/>
              </a:rPr>
              <a:t>PARAMETER_SECTION</a:t>
            </a:r>
          </a:p>
          <a:p>
            <a:r>
              <a:rPr lang="en-US" sz="2800" dirty="0">
                <a:latin typeface="Helvetica" panose="020B0504020202030204" pitchFamily="34" charset="0"/>
              </a:rPr>
              <a:t>  </a:t>
            </a:r>
            <a:r>
              <a:rPr lang="en-US" sz="2800" dirty="0" err="1">
                <a:latin typeface="Helvetica" panose="020B0504020202030204" pitchFamily="34" charset="0"/>
              </a:rPr>
              <a:t>likeprof_number</a:t>
            </a:r>
            <a:r>
              <a:rPr lang="en-US" sz="2800" dirty="0">
                <a:latin typeface="Helvetica" panose="020B0504020202030204" pitchFamily="34" charset="0"/>
              </a:rPr>
              <a:t> </a:t>
            </a:r>
            <a:r>
              <a:rPr lang="en-US" sz="2800" dirty="0" err="1">
                <a:latin typeface="Helvetica" panose="020B0504020202030204" pitchFamily="34" charset="0"/>
              </a:rPr>
              <a:t>Linf_prof</a:t>
            </a:r>
            <a:r>
              <a:rPr lang="en-US" sz="2800" dirty="0">
                <a:latin typeface="Helvetica" panose="020B0504020202030204" pitchFamily="34" charset="0"/>
              </a:rPr>
              <a:t>;</a:t>
            </a:r>
          </a:p>
          <a:p>
            <a:endParaRPr lang="en-US" sz="2800" dirty="0">
              <a:latin typeface="Helvetica" panose="020B0504020202030204" pitchFamily="34" charset="0"/>
            </a:endParaRPr>
          </a:p>
          <a:p>
            <a:r>
              <a:rPr lang="en-US" sz="2800" dirty="0">
                <a:latin typeface="Helvetica" panose="020B0504020202030204" pitchFamily="34" charset="0"/>
              </a:rPr>
              <a:t>Run with arguments: </a:t>
            </a:r>
          </a:p>
          <a:p>
            <a:r>
              <a:rPr lang="en-US" sz="2800" dirty="0" err="1">
                <a:latin typeface="Helvetica" panose="020B0504020202030204" pitchFamily="34" charset="0"/>
              </a:rPr>
              <a:t>vonbert</a:t>
            </a:r>
            <a:r>
              <a:rPr lang="en-US" sz="2800" dirty="0">
                <a:latin typeface="Helvetica" panose="020B0504020202030204" pitchFamily="34" charset="0"/>
              </a:rPr>
              <a:t> –</a:t>
            </a:r>
            <a:r>
              <a:rPr lang="en-US" sz="2800" dirty="0" err="1">
                <a:latin typeface="Helvetica" panose="020B0504020202030204" pitchFamily="34" charset="0"/>
              </a:rPr>
              <a:t>likeprof</a:t>
            </a:r>
            <a:endParaRPr lang="en-US" sz="2800" dirty="0">
              <a:latin typeface="Helvetica" panose="020B0504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422614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07BA41-E1E3-49C1-B6B3-1F2DD8328E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kov Chain Monte Carlo (MCMC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585327-7267-4FE4-8385-4BF59D482B3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ayes theorem:</a:t>
            </a:r>
          </a:p>
          <a:p>
            <a:endParaRPr lang="en-US" dirty="0"/>
          </a:p>
          <a:p>
            <a:r>
              <a:rPr lang="en-US" dirty="0"/>
              <a:t>Need to specify prior distribution</a:t>
            </a:r>
          </a:p>
          <a:p>
            <a:r>
              <a:rPr lang="en-US" dirty="0"/>
              <a:t>Objective: represent posterior by means of a large number of vectors of parameters </a:t>
            </a:r>
          </a:p>
          <a:p>
            <a:r>
              <a:rPr lang="en-US" dirty="0"/>
              <a:t>Constructs a joint Bayesian posterior for the model parameters</a:t>
            </a:r>
          </a:p>
          <a:p>
            <a:r>
              <a:rPr lang="en-US" dirty="0"/>
              <a:t>ADMB uses Random walk Metropolis-Hastings algorithm to sample from the posterior distribu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62967F3-C154-4647-B2FE-459D65E26C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11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22D6787-EC39-4786-82C5-F65C784B6E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431263"/>
              </p:ext>
            </p:extLst>
          </p:nvPr>
        </p:nvGraphicFramePr>
        <p:xfrm>
          <a:off x="3877491" y="1690688"/>
          <a:ext cx="3573463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3" imgW="1777229" imgH="482391" progId="Equation.DSMT4">
                  <p:embed/>
                </p:oleObj>
              </mc:Choice>
              <mc:Fallback>
                <p:oleObj name="Equation" r:id="rId3" imgW="1777229" imgH="482391" progId="Equation.DSMT4">
                  <p:embed/>
                  <p:pic>
                    <p:nvPicPr>
                      <p:cNvPr id="6148" name="Object 4">
                        <a:extLst>
                          <a:ext uri="{FF2B5EF4-FFF2-40B4-BE49-F238E27FC236}">
                            <a16:creationId xmlns:a16="http://schemas.microsoft.com/office/drawing/2014/main" id="{A32E0732-8D08-40E6-A251-3B99CBCB48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7491" y="1690688"/>
                        <a:ext cx="3573463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3F6AA42C-D208-4EB8-8C01-A53B2BC3D4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101437"/>
              </p:ext>
            </p:extLst>
          </p:nvPr>
        </p:nvGraphicFramePr>
        <p:xfrm>
          <a:off x="6348549" y="2860040"/>
          <a:ext cx="68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5" imgW="342603" imgH="215713" progId="Equation.DSMT4">
                  <p:embed/>
                </p:oleObj>
              </mc:Choice>
              <mc:Fallback>
                <p:oleObj name="Equation" r:id="rId5" imgW="342603" imgH="215713" progId="Equation.DSMT4">
                  <p:embed/>
                  <p:pic>
                    <p:nvPicPr>
                      <p:cNvPr id="6149" name="Object 6">
                        <a:extLst>
                          <a:ext uri="{FF2B5EF4-FFF2-40B4-BE49-F238E27FC236}">
                            <a16:creationId xmlns:a16="http://schemas.microsoft.com/office/drawing/2014/main" id="{5A4B779A-9BCB-4C4F-A60A-7EFD407182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8549" y="2860040"/>
                        <a:ext cx="685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763027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07BA41-E1E3-49C1-B6B3-1F2DD8328E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kov Chain Monte Carlo (MCMC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585327-7267-4FE4-8385-4BF59D482B3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et up a long chain which starts at a pre-specified parameter vector</a:t>
            </a:r>
          </a:p>
          <a:p>
            <a:r>
              <a:rPr lang="en-US" dirty="0"/>
              <a:t>Traverses the posterior distribution</a:t>
            </a:r>
          </a:p>
          <a:p>
            <a:pPr lvl="1"/>
            <a:r>
              <a:rPr lang="en-US" dirty="0"/>
              <a:t>Goal: get a sequence of parameter vectors which converges to the posterior distribution</a:t>
            </a:r>
          </a:p>
          <a:p>
            <a:r>
              <a:rPr lang="en-US" dirty="0"/>
              <a:t>The sample from the posterior distribution is every nth element in the chai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62967F3-C154-4647-B2FE-459D65E26C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033419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07BA41-E1E3-49C1-B6B3-1F2DD8328E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kov Chain Monte Carlo (MCMC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62967F3-C154-4647-B2FE-459D65E26C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7" name="Picture 15">
            <a:extLst>
              <a:ext uri="{FF2B5EF4-FFF2-40B4-BE49-F238E27FC236}">
                <a16:creationId xmlns:a16="http://schemas.microsoft.com/office/drawing/2014/main" id="{E53FA66D-624A-449E-8A0A-E5586AF38E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440"/>
          <a:stretch>
            <a:fillRect/>
          </a:stretch>
        </p:blipFill>
        <p:spPr bwMode="auto">
          <a:xfrm>
            <a:off x="1281952" y="1585913"/>
            <a:ext cx="6553200" cy="5272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11">
            <a:extLst>
              <a:ext uri="{FF2B5EF4-FFF2-40B4-BE49-F238E27FC236}">
                <a16:creationId xmlns:a16="http://schemas.microsoft.com/office/drawing/2014/main" id="{DF61C4F0-E61E-42CF-AE39-ADFBB2B3AE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1936" y="2473510"/>
            <a:ext cx="1835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2000" dirty="0"/>
              <a:t>Starting vector</a:t>
            </a:r>
          </a:p>
        </p:txBody>
      </p:sp>
      <p:sp>
        <p:nvSpPr>
          <p:cNvPr id="9" name="Line 12">
            <a:extLst>
              <a:ext uri="{FF2B5EF4-FFF2-40B4-BE49-F238E27FC236}">
                <a16:creationId xmlns:a16="http://schemas.microsoft.com/office/drawing/2014/main" id="{D8E9FD37-D0BB-44DB-814C-1E49D1BD5C18}"/>
              </a:ext>
            </a:extLst>
          </p:cNvPr>
          <p:cNvSpPr>
            <a:spLocks noChangeShapeType="1"/>
          </p:cNvSpPr>
          <p:nvPr/>
        </p:nvSpPr>
        <p:spPr bwMode="auto">
          <a:xfrm>
            <a:off x="3375211" y="2862822"/>
            <a:ext cx="228600" cy="1066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" name="Text Box 13">
            <a:extLst>
              <a:ext uri="{FF2B5EF4-FFF2-40B4-BE49-F238E27FC236}">
                <a16:creationId xmlns:a16="http://schemas.microsoft.com/office/drawing/2014/main" id="{E1C29086-6335-4D18-AB19-4F3DB7FD8E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5957421"/>
            <a:ext cx="21066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2000" dirty="0"/>
              <a:t>First “few” points</a:t>
            </a:r>
          </a:p>
        </p:txBody>
      </p:sp>
      <p:sp>
        <p:nvSpPr>
          <p:cNvPr id="11" name="Line 14">
            <a:extLst>
              <a:ext uri="{FF2B5EF4-FFF2-40B4-BE49-F238E27FC236}">
                <a16:creationId xmlns:a16="http://schemas.microsoft.com/office/drawing/2014/main" id="{988D6A7F-942E-4166-9312-F93B07BA087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105400" y="5018181"/>
            <a:ext cx="1524000" cy="914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919474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E7FB95-0CF0-49AB-8C5D-39DF8EC717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kov Chain Monte Carlo (MCMC)</a:t>
            </a:r>
          </a:p>
        </p:txBody>
      </p:sp>
      <p:pic>
        <p:nvPicPr>
          <p:cNvPr id="4" name="Picture 4">
            <a:extLst>
              <a:ext uri="{FF2B5EF4-FFF2-40B4-BE49-F238E27FC236}">
                <a16:creationId xmlns:a16="http://schemas.microsoft.com/office/drawing/2014/main" id="{AA4CE3C7-EF11-4C21-B28D-6BE1E21AD5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1373188"/>
            <a:ext cx="5170488" cy="51609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5">
            <a:extLst>
              <a:ext uri="{FF2B5EF4-FFF2-40B4-BE49-F238E27FC236}">
                <a16:creationId xmlns:a16="http://schemas.microsoft.com/office/drawing/2014/main" id="{F29749FD-C2BE-4157-8949-7F8A7299E8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276600"/>
            <a:ext cx="30289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/>
            <a:r>
              <a:rPr lang="en-AU" altLang="en-US"/>
              <a:t>Impact of increasing </a:t>
            </a:r>
          </a:p>
          <a:p>
            <a:pPr algn="l" eaLnBrk="1" hangingPunct="1"/>
            <a:r>
              <a:rPr lang="en-AU" altLang="en-US"/>
              <a:t>the number of cycles</a:t>
            </a:r>
          </a:p>
        </p:txBody>
      </p:sp>
    </p:spTree>
    <p:extLst>
      <p:ext uri="{BB962C8B-B14F-4D97-AF65-F5344CB8AC3E}">
        <p14:creationId xmlns:p14="http://schemas.microsoft.com/office/powerpoint/2010/main" val="150690525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97F2CD-101E-412A-9EB9-61CFB2525E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 of MCMC algorith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2E3F736-FC84-4056-96C7-52217282FB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AutoNum type="arabicParenR"/>
            </a:pPr>
            <a:r>
              <a:rPr lang="en-US" dirty="0"/>
              <a:t>Select an initial parameter vector (often mode of the posterior) and compute its posterior density (likelihood * prior)</a:t>
            </a:r>
          </a:p>
          <a:p>
            <a:pPr marL="514350" indent="-514350">
              <a:buAutoNum type="arabicParenR"/>
            </a:pPr>
            <a:r>
              <a:rPr lang="en-US" dirty="0"/>
              <a:t>Generate a new parameter vector based on the current one (using a jump function) and compute its posterior density</a:t>
            </a:r>
          </a:p>
          <a:p>
            <a:pPr marL="514350" indent="-514350">
              <a:buAutoNum type="arabicParenR"/>
            </a:pPr>
            <a:r>
              <a:rPr lang="en-US" dirty="0"/>
              <a:t>Replace the current parameter vector by the new one with probability equal to ratio of the new to the current density</a:t>
            </a:r>
          </a:p>
          <a:p>
            <a:pPr marL="514350" indent="-514350">
              <a:buAutoNum type="arabicParenR"/>
            </a:pPr>
            <a:r>
              <a:rPr lang="en-US" dirty="0"/>
              <a:t>Output the current parameter vector</a:t>
            </a:r>
          </a:p>
          <a:p>
            <a:pPr marL="514350" indent="-514350">
              <a:buAutoNum type="arabicParenR"/>
            </a:pPr>
            <a:r>
              <a:rPr lang="en-US" dirty="0"/>
              <a:t>Repeat steps 2-4 many times</a:t>
            </a:r>
          </a:p>
        </p:txBody>
      </p:sp>
    </p:spTree>
    <p:extLst>
      <p:ext uri="{BB962C8B-B14F-4D97-AF65-F5344CB8AC3E}">
        <p14:creationId xmlns:p14="http://schemas.microsoft.com/office/powerpoint/2010/main" val="307440567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B724A1-F5C7-4906-B52D-5BA19534E1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Jump fun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A95BDB-D59C-4FB5-BFE9-50ECEFBFE3B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9677400" cy="4351338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Jump function should be chosen to optimize performance (but usually selected for computational convenience)</a:t>
            </a:r>
          </a:p>
          <a:p>
            <a:r>
              <a:rPr lang="en-US" dirty="0"/>
              <a:t>It should be possible to reach all possible parameter vectors eventually by applying the jump function long enough</a:t>
            </a:r>
          </a:p>
          <a:p>
            <a:r>
              <a:rPr lang="en-US" dirty="0"/>
              <a:t>ADMB jump function – multivariate normal distribution centered at the current parameter vector</a:t>
            </a:r>
          </a:p>
          <a:p>
            <a:r>
              <a:rPr lang="en-US" dirty="0"/>
              <a:t>Jump function can be adjusted dynamically during the initial phase of MCMC</a:t>
            </a:r>
          </a:p>
          <a:p>
            <a:pPr lvl="1"/>
            <a:r>
              <a:rPr lang="en-US" dirty="0"/>
              <a:t>Too many “new” parameter vectors being accepted – increase the width of the jump</a:t>
            </a:r>
          </a:p>
          <a:p>
            <a:pPr lvl="1"/>
            <a:r>
              <a:rPr lang="en-US" dirty="0"/>
              <a:t>Too few “new” parameter vectors accepted – decrease the width of the jump</a:t>
            </a:r>
          </a:p>
          <a:p>
            <a:pPr lvl="1"/>
            <a:r>
              <a:rPr lang="en-US" dirty="0"/>
              <a:t>Approx. 30-40% acceptance</a:t>
            </a:r>
          </a:p>
        </p:txBody>
      </p:sp>
    </p:spTree>
    <p:extLst>
      <p:ext uri="{BB962C8B-B14F-4D97-AF65-F5344CB8AC3E}">
        <p14:creationId xmlns:p14="http://schemas.microsoft.com/office/powerpoint/2010/main" val="42818995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85C9CA-26B7-4211-9CF2-14904C13E0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urn-in and thinn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CA15B6-AB2E-4FED-A029-1DCAA1A6C0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duce the impact of the initial parameter vector and Markov nature of the algorithm by having a burn-in period and thinning the chain</a:t>
            </a:r>
          </a:p>
          <a:p>
            <a:r>
              <a:rPr lang="en-US" dirty="0"/>
              <a:t>Burn-in: 5-50% of the total chain length to allow the algorithm to set itself up</a:t>
            </a:r>
          </a:p>
          <a:p>
            <a:r>
              <a:rPr lang="en-US" dirty="0"/>
              <a:t>Thin the chain by taking every</a:t>
            </a:r>
            <a:r>
              <a:rPr lang="en-US" i="1" dirty="0"/>
              <a:t> n</a:t>
            </a:r>
            <a:r>
              <a:rPr lang="en-US" dirty="0"/>
              <a:t>th value to prevent autocorrelation</a:t>
            </a:r>
          </a:p>
        </p:txBody>
      </p:sp>
    </p:spTree>
    <p:extLst>
      <p:ext uri="{BB962C8B-B14F-4D97-AF65-F5344CB8AC3E}">
        <p14:creationId xmlns:p14="http://schemas.microsoft.com/office/powerpoint/2010/main" val="90461453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7BC292-D3D0-47F0-8B97-2BA949A8F3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CMC in ADMB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45868B9-DA52-4815-886D-0E16C0972F1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66725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Run MCMC with argument –</a:t>
            </a:r>
            <a:r>
              <a:rPr lang="en-US" dirty="0" err="1"/>
              <a:t>mcmc</a:t>
            </a:r>
            <a:r>
              <a:rPr lang="en-US" dirty="0"/>
              <a:t> N, where N is the number of steps</a:t>
            </a:r>
          </a:p>
          <a:p>
            <a:pPr lvl="1"/>
            <a:r>
              <a:rPr lang="en-US" dirty="0"/>
              <a:t>Output in .HST file</a:t>
            </a:r>
          </a:p>
          <a:p>
            <a:pPr lvl="1"/>
            <a:endParaRPr lang="en-US" dirty="0"/>
          </a:p>
          <a:p>
            <a:r>
              <a:rPr lang="en-US" dirty="0"/>
              <a:t>Can save chain of parameters using –</a:t>
            </a:r>
            <a:r>
              <a:rPr lang="en-US" dirty="0" err="1"/>
              <a:t>mcsave</a:t>
            </a:r>
            <a:r>
              <a:rPr lang="en-US" dirty="0"/>
              <a:t> N, for example:</a:t>
            </a:r>
          </a:p>
          <a:p>
            <a:pPr lvl="1"/>
            <a:r>
              <a:rPr lang="en-US" dirty="0"/>
              <a:t>&lt;model name&gt; </a:t>
            </a:r>
            <a:r>
              <a:rPr lang="en-US" dirty="0" err="1"/>
              <a:t>mcmc</a:t>
            </a:r>
            <a:r>
              <a:rPr lang="en-US" dirty="0"/>
              <a:t> 100000 –</a:t>
            </a:r>
            <a:r>
              <a:rPr lang="en-US" dirty="0" err="1"/>
              <a:t>mcsave</a:t>
            </a:r>
            <a:r>
              <a:rPr lang="en-US" dirty="0"/>
              <a:t> 10</a:t>
            </a:r>
          </a:p>
          <a:p>
            <a:pPr marL="0" indent="0">
              <a:buNone/>
            </a:pPr>
            <a:r>
              <a:rPr lang="en-US" dirty="0"/>
              <a:t>Which would take 100000 samples and save every 10 samples</a:t>
            </a:r>
          </a:p>
          <a:p>
            <a:pPr lvl="1"/>
            <a:r>
              <a:rPr lang="en-US" dirty="0"/>
              <a:t>Output in .PSV file</a:t>
            </a:r>
          </a:p>
          <a:p>
            <a:pPr marL="457200" lvl="1" indent="0">
              <a:buNone/>
            </a:pPr>
            <a:endParaRPr lang="en-US" dirty="0"/>
          </a:p>
          <a:p>
            <a:r>
              <a:rPr lang="en-US" dirty="0"/>
              <a:t>Can examine output chain of variable that is not a model parameter using </a:t>
            </a:r>
            <a:r>
              <a:rPr lang="en-US" dirty="0" err="1"/>
              <a:t>mceval_phase</a:t>
            </a:r>
            <a:endParaRPr lang="en-US" dirty="0"/>
          </a:p>
          <a:p>
            <a:pPr lvl="1"/>
            <a:r>
              <a:rPr lang="en-US" dirty="0"/>
              <a:t>After running model: &lt;model&gt; -</a:t>
            </a:r>
            <a:r>
              <a:rPr lang="en-US" dirty="0" err="1"/>
              <a:t>mcmc</a:t>
            </a:r>
            <a:r>
              <a:rPr lang="en-US" dirty="0"/>
              <a:t> 100000 –</a:t>
            </a:r>
            <a:r>
              <a:rPr lang="en-US" dirty="0" err="1"/>
              <a:t>mcsave</a:t>
            </a:r>
            <a:r>
              <a:rPr lang="en-US" dirty="0"/>
              <a:t> 10</a:t>
            </a:r>
          </a:p>
          <a:p>
            <a:pPr lvl="1"/>
            <a:r>
              <a:rPr lang="en-US" dirty="0"/>
              <a:t>&lt;model&gt; -</a:t>
            </a:r>
            <a:r>
              <a:rPr lang="en-US" dirty="0" err="1"/>
              <a:t>mceval</a:t>
            </a:r>
            <a:endParaRPr lang="en-US" dirty="0"/>
          </a:p>
          <a:p>
            <a:pPr lvl="1"/>
            <a:r>
              <a:rPr lang="en-US" dirty="0"/>
              <a:t>Outputs .CHA file</a:t>
            </a:r>
          </a:p>
        </p:txBody>
      </p:sp>
    </p:spTree>
    <p:extLst>
      <p:ext uri="{BB962C8B-B14F-4D97-AF65-F5344CB8AC3E}">
        <p14:creationId xmlns:p14="http://schemas.microsoft.com/office/powerpoint/2010/main" val="242719415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EDF041-3987-4EF9-A638-F61581F591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ercise: SCA MCMC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6C1F363-EB65-4677-AF03-F270E740AB5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un SCA model (agestructured3) using MCMC</a:t>
            </a:r>
          </a:p>
          <a:p>
            <a:r>
              <a:rPr lang="en-US" dirty="0"/>
              <a:t>Examine results in R</a:t>
            </a:r>
          </a:p>
        </p:txBody>
      </p:sp>
    </p:spTree>
    <p:extLst>
      <p:ext uri="{BB962C8B-B14F-4D97-AF65-F5344CB8AC3E}">
        <p14:creationId xmlns:p14="http://schemas.microsoft.com/office/powerpoint/2010/main" val="164191968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A554AD-406D-40B7-B7A6-0F43B150E0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ys of estimating uncertain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EC62428-5C7D-4B13-B64B-6DBB03216FA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arenR"/>
            </a:pPr>
            <a:r>
              <a:rPr lang="en-US" dirty="0"/>
              <a:t>Hessian-based</a:t>
            </a:r>
          </a:p>
          <a:p>
            <a:pPr marL="514350" indent="-514350">
              <a:buFont typeface="+mj-lt"/>
              <a:buAutoNum type="arabicParenR"/>
            </a:pPr>
            <a:r>
              <a:rPr lang="en-US" dirty="0"/>
              <a:t>Likelihood profiles</a:t>
            </a:r>
          </a:p>
          <a:p>
            <a:pPr marL="514350" indent="-514350">
              <a:buFont typeface="+mj-lt"/>
              <a:buAutoNum type="arabicParenR"/>
            </a:pPr>
            <a:r>
              <a:rPr lang="en-US" dirty="0"/>
              <a:t>MCMC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E531FDC-B01D-4523-94A2-A40DB9BE8A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005967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509794-2386-4506-8F4D-05F4B7135E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Maximum likelihood estimates and Hessia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A70E990-CB9B-4918-AF2C-C35CFE43401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19147"/>
            <a:ext cx="10515600" cy="4560428"/>
          </a:xfrm>
        </p:spPr>
        <p:txBody>
          <a:bodyPr>
            <a:normAutofit lnSpcReduction="10000"/>
          </a:bodyPr>
          <a:lstStyle/>
          <a:p>
            <a:r>
              <a:rPr lang="en-US" dirty="0"/>
              <a:t>Maximum likelihood estimate: values that maximize the likelihood for the actual observations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Curvature of the negative log likelihood function gives an estimate of the variance of the maximum likelihood estimator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Hessian matrix of second derivatives: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F4FE76A-CE80-4488-9C22-E9F86F47AD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51285" y="2305123"/>
            <a:ext cx="2558077" cy="71195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1D348DB-3BFD-4BA9-B59E-8FAAE66F6C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82499" y="4196898"/>
            <a:ext cx="3694933" cy="104195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82D4DFB-FC9A-470B-A070-BF66D24D4EB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48369" y="5378348"/>
            <a:ext cx="3295650" cy="847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536095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F39900-2761-4E10-8B24-43718965F0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gative log likelihood curvatur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54BEE86-80F9-4FE0-84C6-465D1BF9CFE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stimator and hessian matrix are often found by numerical method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elta method: general method for deriving the variance of asymptotically normal random variable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93655C6-FF60-43DF-83EE-64D8049D58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620" y="2722778"/>
            <a:ext cx="11879826" cy="24484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334734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CAB6EA-EB1A-4B87-8EC4-491C7FB9BE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Default estimation of uncertainty: delta metho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D0FDB9-798F-4749-88C8-CF801702383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MB uses the delta method to calculate the covariance matrix</a:t>
            </a:r>
          </a:p>
          <a:p>
            <a:pPr marL="457200" lvl="1" indent="0">
              <a:buNone/>
            </a:pPr>
            <a:r>
              <a:rPr lang="en-US" dirty="0"/>
              <a:t>	Covariance matrix calculated from:</a:t>
            </a:r>
          </a:p>
          <a:p>
            <a:pPr marL="457200" lvl="1" indent="0">
              <a:buNone/>
            </a:pPr>
            <a:r>
              <a:rPr lang="en-US" dirty="0"/>
              <a:t>Hessian – matrix of second order partial derivatives</a:t>
            </a:r>
          </a:p>
          <a:p>
            <a:pPr marL="457200" lvl="1" indent="0">
              <a:buNone/>
            </a:pPr>
            <a:r>
              <a:rPr lang="en-US" dirty="0"/>
              <a:t>	Hessian calculated from:</a:t>
            </a:r>
          </a:p>
          <a:p>
            <a:pPr marL="457200" lvl="1" indent="0">
              <a:buNone/>
            </a:pPr>
            <a:r>
              <a:rPr lang="en-US" dirty="0"/>
              <a:t>Jacobian – matrix of first order partial derivatives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Inverse of hessian is a reasonable approximation of the covariance matrix provided the assumption that the optimum solution is approximately linea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803705D-2F84-4165-8AD3-F5EE5E2D58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5</a:t>
            </a:fld>
            <a:endParaRPr lang="en-US"/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A20FC4D9-39B7-48FD-99DD-A660039DAC09}"/>
              </a:ext>
            </a:extLst>
          </p:cNvPr>
          <p:cNvCxnSpPr>
            <a:cxnSpLocks/>
          </p:cNvCxnSpPr>
          <p:nvPr/>
        </p:nvCxnSpPr>
        <p:spPr>
          <a:xfrm>
            <a:off x="1698172" y="2325189"/>
            <a:ext cx="0" cy="32004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7F85371E-4964-4490-89FB-B2EF3E3392C9}"/>
              </a:ext>
            </a:extLst>
          </p:cNvPr>
          <p:cNvCxnSpPr>
            <a:cxnSpLocks/>
          </p:cNvCxnSpPr>
          <p:nvPr/>
        </p:nvCxnSpPr>
        <p:spPr>
          <a:xfrm>
            <a:off x="1698172" y="3108959"/>
            <a:ext cx="0" cy="32004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8309554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29213F-98BF-47C9-9056-3A74F6FA62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ortant notes on the delta metho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A559AA-8729-4DAF-9C4E-A9491218278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lta method is based on a normal approximation, so it is not always appropriate</a:t>
            </a:r>
          </a:p>
          <a:p>
            <a:r>
              <a:rPr lang="en-US" dirty="0"/>
              <a:t>It may be useful to compute the confidence intervals in log-scale and transfer quantiles to the original scale to ensure a parameter is positive</a:t>
            </a:r>
          </a:p>
          <a:p>
            <a:pPr lvl="1"/>
            <a:r>
              <a:rPr lang="en-US" dirty="0"/>
              <a:t>Variables other than the actual model parameters can be added to the output reports by declaring in PARAMETER_SECTION </a:t>
            </a:r>
            <a:r>
              <a:rPr lang="en-US" dirty="0" err="1">
                <a:solidFill>
                  <a:srgbClr val="FF0000"/>
                </a:solidFill>
              </a:rPr>
              <a:t>sdreport</a:t>
            </a:r>
            <a:r>
              <a:rPr lang="en-US" dirty="0">
                <a:solidFill>
                  <a:srgbClr val="FF0000"/>
                </a:solidFill>
              </a:rPr>
              <a:t>_</a:t>
            </a:r>
          </a:p>
          <a:p>
            <a:r>
              <a:rPr lang="en-US" dirty="0"/>
              <a:t>Typical output files are .PAR, .STD, and .COR</a:t>
            </a:r>
          </a:p>
        </p:txBody>
      </p:sp>
    </p:spTree>
    <p:extLst>
      <p:ext uri="{BB962C8B-B14F-4D97-AF65-F5344CB8AC3E}">
        <p14:creationId xmlns:p14="http://schemas.microsoft.com/office/powerpoint/2010/main" val="378451122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DFDD65-282F-43CB-A175-B64AFC12E9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kelihood profil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B3CBED4-C1C7-4C33-8985-2594119071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6369" y="1687609"/>
            <a:ext cx="3272287" cy="4947457"/>
          </a:xfrm>
        </p:spPr>
        <p:txBody>
          <a:bodyPr>
            <a:normAutofit lnSpcReduction="10000"/>
          </a:bodyPr>
          <a:lstStyle/>
          <a:p>
            <a:r>
              <a:rPr lang="en-US" dirty="0"/>
              <a:t>Select a wide range of possible values for </a:t>
            </a:r>
            <a:r>
              <a:rPr lang="en-US" i="1" dirty="0"/>
              <a:t>p</a:t>
            </a:r>
            <a:endParaRPr lang="en-US" dirty="0"/>
          </a:p>
          <a:p>
            <a:r>
              <a:rPr lang="en-US" dirty="0"/>
              <a:t>Fit the model to find the MLE and negative log likelihood</a:t>
            </a:r>
          </a:p>
          <a:p>
            <a:r>
              <a:rPr lang="en-US" dirty="0"/>
              <a:t>Plot the negative log likelihood against </a:t>
            </a:r>
            <a:r>
              <a:rPr lang="en-US" i="1" dirty="0"/>
              <a:t>p</a:t>
            </a:r>
          </a:p>
          <a:p>
            <a:r>
              <a:rPr lang="en-US" dirty="0"/>
              <a:t>ADMB includes option to create likelihood profil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BC3B00B-8502-4315-AFC8-8BFB548AC0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B996F-B9EB-4588-9421-96DCEDA45FCD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28" name="Text Box 26">
            <a:extLst>
              <a:ext uri="{FF2B5EF4-FFF2-40B4-BE49-F238E27FC236}">
                <a16:creationId xmlns:a16="http://schemas.microsoft.com/office/drawing/2014/main" id="{5D9D6306-55A3-4B7B-A0DD-D41B496FA6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83755" y="5035644"/>
            <a:ext cx="2027238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 dirty="0"/>
              <a:t>Alternative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 dirty="0"/>
              <a:t>values for the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 dirty="0"/>
              <a:t>parameter</a:t>
            </a:r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5C870A5E-A0C1-41B4-9169-F76F3D1773DD}"/>
              </a:ext>
            </a:extLst>
          </p:cNvPr>
          <p:cNvGrpSpPr/>
          <p:nvPr/>
        </p:nvGrpSpPr>
        <p:grpSpPr>
          <a:xfrm>
            <a:off x="4206830" y="1494338"/>
            <a:ext cx="7620000" cy="3565525"/>
            <a:chOff x="3775166" y="1519646"/>
            <a:chExt cx="7620000" cy="3565525"/>
          </a:xfrm>
        </p:grpSpPr>
        <p:sp>
          <p:nvSpPr>
            <p:cNvPr id="5" name="Line 4">
              <a:extLst>
                <a:ext uri="{FF2B5EF4-FFF2-40B4-BE49-F238E27FC236}">
                  <a16:creationId xmlns:a16="http://schemas.microsoft.com/office/drawing/2014/main" id="{CCAB7A7D-E19A-491E-882B-3277D26072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22966" y="4262846"/>
              <a:ext cx="6172200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" name="Text Box 5">
              <a:extLst>
                <a:ext uri="{FF2B5EF4-FFF2-40B4-BE49-F238E27FC236}">
                  <a16:creationId xmlns:a16="http://schemas.microsoft.com/office/drawing/2014/main" id="{E4872377-2D24-437E-8648-E948E1BEAB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46966" y="4339046"/>
              <a:ext cx="307657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/>
                <a:t>Parameter of Interest</a:t>
              </a:r>
            </a:p>
          </p:txBody>
        </p:sp>
        <p:sp>
          <p:nvSpPr>
            <p:cNvPr id="7" name="Line 6">
              <a:extLst>
                <a:ext uri="{FF2B5EF4-FFF2-40B4-BE49-F238E27FC236}">
                  <a16:creationId xmlns:a16="http://schemas.microsoft.com/office/drawing/2014/main" id="{F39516BB-7B44-4D50-86FF-825F67A402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22966" y="1595846"/>
              <a:ext cx="0" cy="266700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" name="Text Box 7">
              <a:extLst>
                <a:ext uri="{FF2B5EF4-FFF2-40B4-BE49-F238E27FC236}">
                  <a16:creationId xmlns:a16="http://schemas.microsoft.com/office/drawing/2014/main" id="{E6700AC6-DAB2-4145-996F-10C28C1E98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5166" y="2053046"/>
              <a:ext cx="1444625" cy="822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 dirty="0"/>
                <a:t>-log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 dirty="0"/>
                <a:t>likelihood</a:t>
              </a:r>
            </a:p>
          </p:txBody>
        </p:sp>
        <p:sp>
          <p:nvSpPr>
            <p:cNvPr id="9" name="AutoShape 8">
              <a:extLst>
                <a:ext uri="{FF2B5EF4-FFF2-40B4-BE49-F238E27FC236}">
                  <a16:creationId xmlns:a16="http://schemas.microsoft.com/office/drawing/2014/main" id="{B3A3F8DC-9F97-4782-AA3D-F6443C1D24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23341" y="3805646"/>
              <a:ext cx="276225" cy="304800"/>
            </a:xfrm>
            <a:prstGeom prst="star5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AU"/>
            </a:p>
          </p:txBody>
        </p:sp>
        <p:sp>
          <p:nvSpPr>
            <p:cNvPr id="10" name="Text Box 9">
              <a:extLst>
                <a:ext uri="{FF2B5EF4-FFF2-40B4-BE49-F238E27FC236}">
                  <a16:creationId xmlns:a16="http://schemas.microsoft.com/office/drawing/2014/main" id="{A8F9A664-8CB4-4754-BB99-0B83558658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52091" y="3729446"/>
              <a:ext cx="7429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/>
                <a:t>MLE</a:t>
              </a:r>
            </a:p>
          </p:txBody>
        </p:sp>
        <p:sp>
          <p:nvSpPr>
            <p:cNvPr id="11" name="Line 10">
              <a:extLst>
                <a:ext uri="{FF2B5EF4-FFF2-40B4-BE49-F238E27FC236}">
                  <a16:creationId xmlns:a16="http://schemas.microsoft.com/office/drawing/2014/main" id="{85D9D445-E382-495E-8D04-B35F5D15D3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728166" y="3958046"/>
              <a:ext cx="990600" cy="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" name="Text Box 11">
              <a:extLst>
                <a:ext uri="{FF2B5EF4-FFF2-40B4-BE49-F238E27FC236}">
                  <a16:creationId xmlns:a16="http://schemas.microsoft.com/office/drawing/2014/main" id="{41F13B6B-72BD-42C4-A631-D8A34E7783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51566" y="3958046"/>
              <a:ext cx="2381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 dirty="0">
                  <a:solidFill>
                    <a:schemeClr val="hlink"/>
                  </a:solidFill>
                  <a:sym typeface="Symbol" panose="05050102010706020507" pitchFamily="18" charset="2"/>
                </a:rPr>
                <a:t></a:t>
              </a:r>
            </a:p>
          </p:txBody>
        </p:sp>
        <p:sp>
          <p:nvSpPr>
            <p:cNvPr id="13" name="Text Box 12">
              <a:extLst>
                <a:ext uri="{FF2B5EF4-FFF2-40B4-BE49-F238E27FC236}">
                  <a16:creationId xmlns:a16="http://schemas.microsoft.com/office/drawing/2014/main" id="{D7F9E3F7-1859-47AB-B6B8-54D3DBF349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7841" y="3958046"/>
              <a:ext cx="2381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>
                  <a:solidFill>
                    <a:schemeClr val="hlink"/>
                  </a:solidFill>
                  <a:sym typeface="Symbol" panose="05050102010706020507" pitchFamily="18" charset="2"/>
                </a:rPr>
                <a:t></a:t>
              </a:r>
            </a:p>
          </p:txBody>
        </p:sp>
        <p:sp>
          <p:nvSpPr>
            <p:cNvPr id="14" name="Text Box 13">
              <a:extLst>
                <a:ext uri="{FF2B5EF4-FFF2-40B4-BE49-F238E27FC236}">
                  <a16:creationId xmlns:a16="http://schemas.microsoft.com/office/drawing/2014/main" id="{9FB73A6F-7734-4B84-91FA-0CE961AD75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99366" y="3958046"/>
              <a:ext cx="2381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>
                  <a:solidFill>
                    <a:schemeClr val="hlink"/>
                  </a:solidFill>
                  <a:sym typeface="Symbol" panose="05050102010706020507" pitchFamily="18" charset="2"/>
                </a:rPr>
                <a:t></a:t>
              </a:r>
            </a:p>
          </p:txBody>
        </p:sp>
        <p:sp>
          <p:nvSpPr>
            <p:cNvPr id="15" name="Text Box 14">
              <a:extLst>
                <a:ext uri="{FF2B5EF4-FFF2-40B4-BE49-F238E27FC236}">
                  <a16:creationId xmlns:a16="http://schemas.microsoft.com/office/drawing/2014/main" id="{A64FCCF8-51EB-4468-9E41-D8BF64AB71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75641" y="3958046"/>
              <a:ext cx="2381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>
                  <a:solidFill>
                    <a:schemeClr val="hlink"/>
                  </a:solidFill>
                  <a:sym typeface="Symbol" panose="05050102010706020507" pitchFamily="18" charset="2"/>
                </a:rPr>
                <a:t></a:t>
              </a:r>
            </a:p>
          </p:txBody>
        </p:sp>
        <p:sp>
          <p:nvSpPr>
            <p:cNvPr id="16" name="Text Box 15">
              <a:extLst>
                <a:ext uri="{FF2B5EF4-FFF2-40B4-BE49-F238E27FC236}">
                  <a16:creationId xmlns:a16="http://schemas.microsoft.com/office/drawing/2014/main" id="{83E680E9-55D8-4AC8-B16C-22D9A78362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947241" y="3958046"/>
              <a:ext cx="2381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>
                  <a:solidFill>
                    <a:schemeClr val="hlink"/>
                  </a:solidFill>
                  <a:sym typeface="Symbol" panose="05050102010706020507" pitchFamily="18" charset="2"/>
                </a:rPr>
                <a:t></a:t>
              </a:r>
            </a:p>
          </p:txBody>
        </p:sp>
        <p:sp>
          <p:nvSpPr>
            <p:cNvPr id="17" name="Text Box 17">
              <a:extLst>
                <a:ext uri="{FF2B5EF4-FFF2-40B4-BE49-F238E27FC236}">
                  <a16:creationId xmlns:a16="http://schemas.microsoft.com/office/drawing/2014/main" id="{0E5F7564-EE1A-43C3-B347-F07785F561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23641" y="3958046"/>
              <a:ext cx="2381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 dirty="0">
                  <a:solidFill>
                    <a:schemeClr val="hlink"/>
                  </a:solidFill>
                  <a:sym typeface="Symbol" panose="05050102010706020507" pitchFamily="18" charset="2"/>
                </a:rPr>
                <a:t></a:t>
              </a:r>
            </a:p>
          </p:txBody>
        </p:sp>
        <p:sp>
          <p:nvSpPr>
            <p:cNvPr id="18" name="AutoShape 19">
              <a:extLst>
                <a:ext uri="{FF2B5EF4-FFF2-40B4-BE49-F238E27FC236}">
                  <a16:creationId xmlns:a16="http://schemas.microsoft.com/office/drawing/2014/main" id="{B187BDA6-D581-4FAD-B0BE-3AB63FA2FC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85166" y="3653246"/>
              <a:ext cx="276225" cy="304800"/>
            </a:xfrm>
            <a:prstGeom prst="star5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AU"/>
            </a:p>
          </p:txBody>
        </p:sp>
        <p:sp>
          <p:nvSpPr>
            <p:cNvPr id="19" name="AutoShape 21">
              <a:extLst>
                <a:ext uri="{FF2B5EF4-FFF2-40B4-BE49-F238E27FC236}">
                  <a16:creationId xmlns:a16="http://schemas.microsoft.com/office/drawing/2014/main" id="{6F0BBFCA-FDBE-49F9-B8B8-900E3D18E8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89766" y="2662646"/>
              <a:ext cx="276225" cy="304800"/>
            </a:xfrm>
            <a:prstGeom prst="star5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AU"/>
            </a:p>
          </p:txBody>
        </p:sp>
        <p:sp>
          <p:nvSpPr>
            <p:cNvPr id="20" name="AutoShape 22">
              <a:extLst>
                <a:ext uri="{FF2B5EF4-FFF2-40B4-BE49-F238E27FC236}">
                  <a16:creationId xmlns:a16="http://schemas.microsoft.com/office/drawing/2014/main" id="{BE885D38-D1B9-40C4-8EBD-456769D946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51566" y="1672046"/>
              <a:ext cx="276225" cy="304800"/>
            </a:xfrm>
            <a:prstGeom prst="star5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AU"/>
            </a:p>
          </p:txBody>
        </p:sp>
        <p:sp>
          <p:nvSpPr>
            <p:cNvPr id="21" name="AutoShape 24">
              <a:extLst>
                <a:ext uri="{FF2B5EF4-FFF2-40B4-BE49-F238E27FC236}">
                  <a16:creationId xmlns:a16="http://schemas.microsoft.com/office/drawing/2014/main" id="{F506CE95-4553-4E9A-BF86-D38B26007B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71166" y="2967446"/>
              <a:ext cx="276225" cy="304800"/>
            </a:xfrm>
            <a:prstGeom prst="star5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AU"/>
            </a:p>
          </p:txBody>
        </p:sp>
        <p:sp>
          <p:nvSpPr>
            <p:cNvPr id="22" name="AutoShape 25">
              <a:extLst>
                <a:ext uri="{FF2B5EF4-FFF2-40B4-BE49-F238E27FC236}">
                  <a16:creationId xmlns:a16="http://schemas.microsoft.com/office/drawing/2014/main" id="{49C4F9E5-0748-4C47-9F42-517826FF2C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85541" y="2205446"/>
              <a:ext cx="276225" cy="304800"/>
            </a:xfrm>
            <a:prstGeom prst="star5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AU"/>
            </a:p>
          </p:txBody>
        </p:sp>
        <p:sp>
          <p:nvSpPr>
            <p:cNvPr id="23" name="Text Box 29">
              <a:extLst>
                <a:ext uri="{FF2B5EF4-FFF2-40B4-BE49-F238E27FC236}">
                  <a16:creationId xmlns:a16="http://schemas.microsoft.com/office/drawing/2014/main" id="{C58F4EAB-FFD2-40BC-A644-D22C93CDA6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73829" y="1519646"/>
              <a:ext cx="4754562" cy="1006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000"/>
                <a:t>Negative log-likelihood, fixing the 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000"/>
                <a:t>parameter to each value in turn 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000"/>
                <a:t>(minimize on the rest of the parameters)</a:t>
              </a:r>
            </a:p>
          </p:txBody>
        </p:sp>
        <p:sp>
          <p:nvSpPr>
            <p:cNvPr id="24" name="Line 30">
              <a:extLst>
                <a:ext uri="{FF2B5EF4-FFF2-40B4-BE49-F238E27FC236}">
                  <a16:creationId xmlns:a16="http://schemas.microsoft.com/office/drawing/2014/main" id="{17C81493-E581-45E5-A5A5-9BE6D5C2A8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746966" y="2510246"/>
              <a:ext cx="685800" cy="6096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" name="Line 31">
              <a:extLst>
                <a:ext uri="{FF2B5EF4-FFF2-40B4-BE49-F238E27FC236}">
                  <a16:creationId xmlns:a16="http://schemas.microsoft.com/office/drawing/2014/main" id="{9DD0BB6E-E34F-4C99-B14B-CF21615970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508966" y="2510246"/>
              <a:ext cx="304800" cy="9906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" name="Line 32">
              <a:extLst>
                <a:ext uri="{FF2B5EF4-FFF2-40B4-BE49-F238E27FC236}">
                  <a16:creationId xmlns:a16="http://schemas.microsoft.com/office/drawing/2014/main" id="{F1988861-FC3F-4030-A41D-0786EF09E2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23366" y="2510246"/>
              <a:ext cx="609600" cy="8382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" name="Line 33">
              <a:extLst>
                <a:ext uri="{FF2B5EF4-FFF2-40B4-BE49-F238E27FC236}">
                  <a16:creationId xmlns:a16="http://schemas.microsoft.com/office/drawing/2014/main" id="{B21F2061-A8A2-407A-B75B-5D8D16A1D1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032966" y="2510246"/>
              <a:ext cx="762000" cy="5334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" name="Line 27">
              <a:extLst>
                <a:ext uri="{FF2B5EF4-FFF2-40B4-BE49-F238E27FC236}">
                  <a16:creationId xmlns:a16="http://schemas.microsoft.com/office/drawing/2014/main" id="{FD88E95C-9D62-46CD-945D-EC991C16AA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0003428" y="4323171"/>
              <a:ext cx="762000" cy="68580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" name="Line 28">
              <a:extLst>
                <a:ext uri="{FF2B5EF4-FFF2-40B4-BE49-F238E27FC236}">
                  <a16:creationId xmlns:a16="http://schemas.microsoft.com/office/drawing/2014/main" id="{BA919FDA-13F1-4507-BD69-60332501C7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0765428" y="4323171"/>
              <a:ext cx="533400" cy="76200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" name="Text Box 17">
              <a:extLst>
                <a:ext uri="{FF2B5EF4-FFF2-40B4-BE49-F238E27FC236}">
                  <a16:creationId xmlns:a16="http://schemas.microsoft.com/office/drawing/2014/main" id="{0B4C33D3-3D76-47E1-AD6E-00F2E0A55A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875793" y="3960654"/>
              <a:ext cx="2381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 dirty="0">
                  <a:solidFill>
                    <a:schemeClr val="hlink"/>
                  </a:solidFill>
                  <a:sym typeface="Symbol" panose="05050102010706020507" pitchFamily="18" charset="2"/>
                </a:rPr>
                <a:t></a:t>
              </a:r>
            </a:p>
          </p:txBody>
        </p:sp>
        <p:sp>
          <p:nvSpPr>
            <p:cNvPr id="32" name="AutoShape 20">
              <a:extLst>
                <a:ext uri="{FF2B5EF4-FFF2-40B4-BE49-F238E27FC236}">
                  <a16:creationId xmlns:a16="http://schemas.microsoft.com/office/drawing/2014/main" id="{544E44FC-344A-42CD-9819-AC7C5B6A91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73874" y="3330779"/>
              <a:ext cx="276225" cy="304800"/>
            </a:xfrm>
            <a:prstGeom prst="star5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AU"/>
            </a:p>
          </p:txBody>
        </p:sp>
        <p:sp>
          <p:nvSpPr>
            <p:cNvPr id="33" name="AutoShape 23">
              <a:extLst>
                <a:ext uri="{FF2B5EF4-FFF2-40B4-BE49-F238E27FC236}">
                  <a16:creationId xmlns:a16="http://schemas.microsoft.com/office/drawing/2014/main" id="{1C3C3FD0-6610-42C5-AFF5-729CFDB031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13903" y="3479914"/>
              <a:ext cx="276225" cy="304800"/>
            </a:xfrm>
            <a:prstGeom prst="star5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AU"/>
            </a:p>
          </p:txBody>
        </p:sp>
      </p:grpSp>
    </p:spTree>
    <p:extLst>
      <p:ext uri="{BB962C8B-B14F-4D97-AF65-F5344CB8AC3E}">
        <p14:creationId xmlns:p14="http://schemas.microsoft.com/office/powerpoint/2010/main" val="242420100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F750EB-4067-410D-8E5B-345EF66E1D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ing confidence interval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5169F34-A7D2-4F6F-ACB3-D32E4AC66B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4146" y="1330492"/>
            <a:ext cx="8448675" cy="4838700"/>
          </a:xfrm>
          <a:prstGeom prst="rect">
            <a:avLst/>
          </a:prstGeom>
        </p:spPr>
      </p:pic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D5852419-AF30-4255-8CE8-37107F53247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7779" y="6281487"/>
            <a:ext cx="10515600" cy="7892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0.5</a:t>
            </a:r>
            <a:r>
              <a:rPr lang="el-GR" dirty="0">
                <a:latin typeface="Cambria Math" panose="02040503050406030204" pitchFamily="18" charset="0"/>
                <a:ea typeface="Cambria Math" panose="02040503050406030204" pitchFamily="18" charset="0"/>
              </a:rPr>
              <a:t>χ</a:t>
            </a:r>
            <a:r>
              <a:rPr lang="en-US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df=1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 = 1.92 for 95% confidence interva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825925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2BB6F8-0DCD-46FA-8323-97A251A6C9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kelihood profiles in ADMB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B64912F-8284-4B09-8342-B789C3B06A0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Include in PARAMETER_SECTION </a:t>
            </a:r>
            <a:r>
              <a:rPr lang="en-US" dirty="0" err="1">
                <a:solidFill>
                  <a:srgbClr val="FF0000"/>
                </a:solidFill>
              </a:rPr>
              <a:t>likeprof_number</a:t>
            </a:r>
            <a:endParaRPr lang="en-US" dirty="0">
              <a:solidFill>
                <a:srgbClr val="FF0000"/>
              </a:solidFill>
            </a:endParaRPr>
          </a:p>
          <a:p>
            <a:r>
              <a:rPr lang="en-US" dirty="0"/>
              <a:t>Then use –</a:t>
            </a:r>
            <a:r>
              <a:rPr lang="en-US" dirty="0" err="1"/>
              <a:t>lprof</a:t>
            </a:r>
            <a:r>
              <a:rPr lang="en-US" dirty="0"/>
              <a:t> argument when running the model</a:t>
            </a:r>
          </a:p>
          <a:p>
            <a:r>
              <a:rPr lang="en-US" dirty="0"/>
              <a:t>Will produce files .PLT for each parameter profiled</a:t>
            </a:r>
          </a:p>
          <a:p>
            <a:r>
              <a:rPr lang="en-US" dirty="0"/>
              <a:t>Can adjust number of points profiled for finer resolution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PARAMETER_SECTION</a:t>
            </a:r>
          </a:p>
          <a:p>
            <a:pPr marL="0" indent="0">
              <a:buNone/>
            </a:pPr>
            <a:r>
              <a:rPr lang="en-US" dirty="0"/>
              <a:t>  </a:t>
            </a:r>
            <a:r>
              <a:rPr lang="en-US" dirty="0" err="1"/>
              <a:t>likeprof_number</a:t>
            </a:r>
            <a:r>
              <a:rPr lang="en-US" dirty="0"/>
              <a:t> </a:t>
            </a:r>
            <a:r>
              <a:rPr lang="en-US" dirty="0" err="1"/>
              <a:t>Linf_prof</a:t>
            </a:r>
            <a:r>
              <a:rPr lang="en-US" dirty="0"/>
              <a:t>;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Run with arguments: </a:t>
            </a:r>
          </a:p>
          <a:p>
            <a:pPr marL="0" indent="0">
              <a:buNone/>
            </a:pPr>
            <a:r>
              <a:rPr lang="en-US" dirty="0" err="1"/>
              <a:t>vonbert</a:t>
            </a:r>
            <a:r>
              <a:rPr lang="en-US" dirty="0"/>
              <a:t> –</a:t>
            </a:r>
            <a:r>
              <a:rPr lang="en-US" dirty="0" err="1"/>
              <a:t>lprof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847977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81</TotalTime>
  <Words>853</Words>
  <Application>Microsoft Office PowerPoint</Application>
  <PresentationFormat>Widescreen</PresentationFormat>
  <Paragraphs>145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8" baseType="lpstr">
      <vt:lpstr>Arial</vt:lpstr>
      <vt:lpstr>Calibri</vt:lpstr>
      <vt:lpstr>Calibri Light</vt:lpstr>
      <vt:lpstr>Cambria Math</vt:lpstr>
      <vt:lpstr>Helvetica</vt:lpstr>
      <vt:lpstr>Symbol</vt:lpstr>
      <vt:lpstr>Tahoma</vt:lpstr>
      <vt:lpstr>Office Theme</vt:lpstr>
      <vt:lpstr>Equation</vt:lpstr>
      <vt:lpstr>Estimating uncertainty</vt:lpstr>
      <vt:lpstr>Ways of estimating uncertainty</vt:lpstr>
      <vt:lpstr>Maximum likelihood estimates and Hessian</vt:lpstr>
      <vt:lpstr>Negative log likelihood curvature</vt:lpstr>
      <vt:lpstr>Default estimation of uncertainty: delta method</vt:lpstr>
      <vt:lpstr>Important notes on the delta method</vt:lpstr>
      <vt:lpstr>Likelihood profiles</vt:lpstr>
      <vt:lpstr>Calculating confidence intervals</vt:lpstr>
      <vt:lpstr>Likelihood profiles in ADMB</vt:lpstr>
      <vt:lpstr>Exercise: Likelihood profiles </vt:lpstr>
      <vt:lpstr>Markov Chain Monte Carlo (MCMC)</vt:lpstr>
      <vt:lpstr>Markov Chain Monte Carlo (MCMC)</vt:lpstr>
      <vt:lpstr>Markov Chain Monte Carlo (MCMC)</vt:lpstr>
      <vt:lpstr>Markov Chain Monte Carlo (MCMC)</vt:lpstr>
      <vt:lpstr>Overview of MCMC algorithm</vt:lpstr>
      <vt:lpstr>Jump function</vt:lpstr>
      <vt:lpstr>Burn-in and thinning</vt:lpstr>
      <vt:lpstr>MCMC in ADMB</vt:lpstr>
      <vt:lpstr>Exercise: SCA MCMC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errill Rudd</dc:creator>
  <cp:lastModifiedBy>Merrill Rudd</cp:lastModifiedBy>
  <cp:revision>48</cp:revision>
  <dcterms:created xsi:type="dcterms:W3CDTF">2018-03-08T18:01:48Z</dcterms:created>
  <dcterms:modified xsi:type="dcterms:W3CDTF">2018-03-15T17:57:06Z</dcterms:modified>
</cp:coreProperties>
</file>